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760F" w:rsidRPr="00A70834" w:rsidRDefault="0038694A" w:rsidP="0009492B">
      <w:pPr>
        <w:pStyle w:val="1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2</w:t>
      </w:r>
      <w:r w:rsidR="00915852">
        <w:rPr>
          <w:rFonts w:ascii="Calibri" w:hAnsi="Calibri"/>
        </w:rPr>
        <w:t xml:space="preserve"> </w:t>
      </w:r>
      <w:r>
        <w:rPr>
          <w:rFonts w:ascii="Calibri" w:hAnsi="Calibri"/>
        </w:rPr>
        <w:t>дека</w:t>
      </w:r>
      <w:r w:rsidR="004918DE" w:rsidRPr="00EB1CCD">
        <w:rPr>
          <w:rFonts w:ascii="Calibri" w:hAnsi="Calibri"/>
        </w:rPr>
        <w:t xml:space="preserve">бря. </w:t>
      </w:r>
      <w:r w:rsidR="00237A34" w:rsidRPr="00EB1CCD">
        <w:rPr>
          <w:rFonts w:ascii="Calibri" w:hAnsi="Calibri"/>
        </w:rPr>
        <w:tab/>
      </w:r>
      <w:r w:rsidR="00327402"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 w:rsidR="009B2C06">
        <w:rPr>
          <w:rFonts w:ascii="Calibri" w:hAnsi="Calibri"/>
        </w:rPr>
        <w:t xml:space="preserve"> </w:t>
      </w:r>
      <w:r>
        <w:rPr>
          <w:rFonts w:ascii="Calibri" w:hAnsi="Calibri"/>
        </w:rPr>
        <w:t>8</w:t>
      </w:r>
    </w:p>
    <w:p w:rsidR="0038694A" w:rsidRPr="00EB1CCD" w:rsidRDefault="00135E5F" w:rsidP="0038694A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 xml:space="preserve">Повторение. </w:t>
      </w:r>
      <w:r w:rsidR="0038694A">
        <w:rPr>
          <w:rFonts w:ascii="Calibri" w:hAnsi="Calibri"/>
        </w:rPr>
        <w:t>Независимые события</w:t>
      </w:r>
    </w:p>
    <w:p w:rsidR="00140AF3" w:rsidRPr="00FB2568" w:rsidRDefault="00140AF3" w:rsidP="0009492B">
      <w:pPr>
        <w:pStyle w:val="a3"/>
        <w:tabs>
          <w:tab w:val="left" w:pos="0"/>
          <w:tab w:val="left" w:pos="284"/>
          <w:tab w:val="left" w:pos="3686"/>
          <w:tab w:val="left" w:pos="6379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C24F62" w:rsidRDefault="00915852" w:rsidP="00C24F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="00E018A4">
        <w:rPr>
          <w:rFonts w:ascii="Calibri" w:hAnsi="Calibri"/>
          <w:sz w:val="24"/>
          <w:szCs w:val="24"/>
        </w:rPr>
        <w:t xml:space="preserve"> </w:t>
      </w:r>
      <w:r w:rsidR="00C24F62" w:rsidRPr="00162AB4">
        <w:rPr>
          <w:rFonts w:ascii="Calibri" w:hAnsi="Calibri"/>
          <w:sz w:val="24"/>
          <w:szCs w:val="24"/>
        </w:rPr>
        <w:t>Ве</w:t>
      </w:r>
      <w:r w:rsidR="00C24F62">
        <w:rPr>
          <w:rFonts w:ascii="Calibri" w:hAnsi="Calibri"/>
          <w:sz w:val="24"/>
          <w:szCs w:val="24"/>
        </w:rPr>
        <w:t xml:space="preserve">роятность того, что новая мультиварка сломается в течение первого года эксплуатации, равна 0,15. Вероятность того, что она сломается в течение второго года эксплуатации, равна 0,2. Найдите вероятность того, что она прослужит более двух лет. </w:t>
      </w:r>
    </w:p>
    <w:p w:rsidR="00915852" w:rsidRPr="00EB1CCD" w:rsidRDefault="00915852" w:rsidP="00C24F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590017" w:rsidRPr="00DA6CDC" w:rsidRDefault="00454820" w:rsidP="00590017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2</w:t>
      </w:r>
      <w:r w:rsidR="00915852" w:rsidRPr="00EB1CCD">
        <w:rPr>
          <w:rFonts w:ascii="Calibri" w:hAnsi="Calibri"/>
          <w:b/>
          <w:sz w:val="24"/>
          <w:szCs w:val="24"/>
        </w:rPr>
        <w:t>. </w:t>
      </w:r>
      <w:r w:rsidR="00590017" w:rsidRPr="00DA6CDC">
        <w:rPr>
          <w:rFonts w:ascii="Calibri" w:hAnsi="Calibri"/>
          <w:sz w:val="24"/>
          <w:szCs w:val="24"/>
        </w:rPr>
        <w:t>Вероятность того, что одна отдельная новая б</w:t>
      </w:r>
      <w:r w:rsidR="00590017">
        <w:rPr>
          <w:rFonts w:ascii="Calibri" w:hAnsi="Calibri"/>
          <w:sz w:val="24"/>
          <w:szCs w:val="24"/>
        </w:rPr>
        <w:t>атарейка бракованная, равна 0,0</w:t>
      </w:r>
      <w:r w:rsidR="00590017" w:rsidRPr="00E976DD">
        <w:rPr>
          <w:rFonts w:ascii="Calibri" w:hAnsi="Calibri"/>
          <w:sz w:val="24"/>
          <w:szCs w:val="24"/>
        </w:rPr>
        <w:t>4</w:t>
      </w:r>
      <w:r w:rsidR="00590017" w:rsidRPr="00DA6CDC">
        <w:rPr>
          <w:rFonts w:ascii="Calibri" w:hAnsi="Calibri"/>
          <w:sz w:val="24"/>
          <w:szCs w:val="24"/>
        </w:rPr>
        <w:t xml:space="preserve"> независимо от других батареек. Покупатель в магазине выбирает случайную упаковку, в которой </w:t>
      </w:r>
      <w:r w:rsidR="00590017">
        <w:rPr>
          <w:rFonts w:ascii="Calibri" w:hAnsi="Calibri"/>
          <w:sz w:val="24"/>
          <w:szCs w:val="24"/>
        </w:rPr>
        <w:t>четыре</w:t>
      </w:r>
      <w:r w:rsidR="00590017" w:rsidRPr="00DA6CDC">
        <w:rPr>
          <w:rFonts w:ascii="Calibri" w:hAnsi="Calibri"/>
          <w:sz w:val="24"/>
          <w:szCs w:val="24"/>
        </w:rPr>
        <w:t xml:space="preserve"> такие батарейки. Найдите вероятность того, что: </w:t>
      </w:r>
    </w:p>
    <w:p w:rsidR="00590017" w:rsidRDefault="00590017" w:rsidP="00590017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) все</w:t>
      </w:r>
      <w:r w:rsidRPr="00DA6CDC">
        <w:rPr>
          <w:rFonts w:ascii="Calibri" w:hAnsi="Calibri"/>
          <w:sz w:val="24"/>
          <w:szCs w:val="24"/>
        </w:rPr>
        <w:t xml:space="preserve"> батарейки окажутся исправными; </w:t>
      </w:r>
      <w:r w:rsidR="00BC25E2" w:rsidRPr="00BC25E2">
        <w:rPr>
          <w:rFonts w:ascii="Calibri" w:hAnsi="Calibri"/>
          <w:sz w:val="24"/>
          <w:szCs w:val="24"/>
        </w:rPr>
        <w:t xml:space="preserve"> </w:t>
      </w:r>
      <w:r w:rsidRPr="00DA6CDC">
        <w:rPr>
          <w:rFonts w:ascii="Calibri" w:hAnsi="Calibri"/>
          <w:sz w:val="24"/>
          <w:szCs w:val="24"/>
        </w:rPr>
        <w:t xml:space="preserve">б) хотя бы </w:t>
      </w:r>
      <w:r w:rsidR="008249B0">
        <w:rPr>
          <w:rFonts w:ascii="Calibri" w:hAnsi="Calibri"/>
          <w:sz w:val="24"/>
          <w:szCs w:val="24"/>
        </w:rPr>
        <w:t>три батарейки</w:t>
      </w:r>
      <w:r w:rsidRPr="00DA6CDC">
        <w:rPr>
          <w:rFonts w:ascii="Calibri" w:hAnsi="Calibri"/>
          <w:sz w:val="24"/>
          <w:szCs w:val="24"/>
        </w:rPr>
        <w:t xml:space="preserve"> </w:t>
      </w:r>
      <w:r w:rsidR="008249B0">
        <w:rPr>
          <w:rFonts w:ascii="Calibri" w:hAnsi="Calibri"/>
          <w:sz w:val="24"/>
          <w:szCs w:val="24"/>
        </w:rPr>
        <w:t>окажутся исправными</w:t>
      </w:r>
      <w:r w:rsidRPr="00DA6CDC">
        <w:rPr>
          <w:rFonts w:ascii="Calibri" w:hAnsi="Calibri"/>
          <w:sz w:val="24"/>
          <w:szCs w:val="24"/>
        </w:rPr>
        <w:t>.</w:t>
      </w:r>
    </w:p>
    <w:p w:rsidR="009B306B" w:rsidRPr="00DA6CDC" w:rsidRDefault="00E713FE" w:rsidP="00590017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зультат</w:t>
      </w:r>
      <w:r w:rsidR="009B306B">
        <w:rPr>
          <w:rFonts w:ascii="Calibri" w:hAnsi="Calibri"/>
          <w:sz w:val="24"/>
          <w:szCs w:val="24"/>
        </w:rPr>
        <w:t xml:space="preserve"> округлите до </w:t>
      </w:r>
      <w:r w:rsidR="00F6262B">
        <w:rPr>
          <w:rFonts w:ascii="Calibri" w:hAnsi="Calibri"/>
          <w:sz w:val="24"/>
          <w:szCs w:val="24"/>
        </w:rPr>
        <w:t>тысячных</w:t>
      </w:r>
      <w:r w:rsidR="009B306B">
        <w:rPr>
          <w:rFonts w:ascii="Calibri" w:hAnsi="Calibri"/>
          <w:sz w:val="24"/>
          <w:szCs w:val="24"/>
        </w:rPr>
        <w:t>.</w:t>
      </w:r>
    </w:p>
    <w:p w:rsidR="00F31192" w:rsidRDefault="00F31192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064095" w:rsidRDefault="00454820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3</w:t>
      </w:r>
      <w:r w:rsidR="00915852" w:rsidRPr="00EB1CCD">
        <w:rPr>
          <w:rFonts w:ascii="Calibri" w:hAnsi="Calibri"/>
          <w:sz w:val="24"/>
          <w:szCs w:val="24"/>
        </w:rPr>
        <w:t xml:space="preserve">. </w:t>
      </w:r>
      <w:r w:rsidR="006B40BD">
        <w:rPr>
          <w:rFonts w:ascii="Calibri" w:hAnsi="Calibri"/>
          <w:sz w:val="24"/>
          <w:szCs w:val="24"/>
        </w:rPr>
        <w:t>В отделении банка</w:t>
      </w:r>
      <w:r w:rsidR="00B52884">
        <w:rPr>
          <w:rFonts w:ascii="Calibri" w:hAnsi="Calibri"/>
          <w:sz w:val="24"/>
          <w:szCs w:val="24"/>
        </w:rPr>
        <w:t xml:space="preserve"> стоят три одинаковых банкомата. К</w:t>
      </w:r>
      <w:r w:rsidR="006B40BD">
        <w:rPr>
          <w:rFonts w:ascii="Calibri" w:hAnsi="Calibri"/>
          <w:sz w:val="24"/>
          <w:szCs w:val="24"/>
        </w:rPr>
        <w:t xml:space="preserve">аждый из </w:t>
      </w:r>
      <w:r w:rsidR="00B52884">
        <w:rPr>
          <w:rFonts w:ascii="Calibri" w:hAnsi="Calibri"/>
          <w:sz w:val="24"/>
          <w:szCs w:val="24"/>
        </w:rPr>
        <w:t>них</w:t>
      </w:r>
      <w:r w:rsidR="006B40BD">
        <w:rPr>
          <w:rFonts w:ascii="Calibri" w:hAnsi="Calibri"/>
          <w:sz w:val="24"/>
          <w:szCs w:val="24"/>
        </w:rPr>
        <w:t xml:space="preserve"> может быть неисправен независимо от других с вероятностью 0,07. Найдите вероятность того, что:</w:t>
      </w:r>
    </w:p>
    <w:p w:rsidR="006B40BD" w:rsidRDefault="006B40BD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) хотя бы один банкомат исправен;</w:t>
      </w:r>
      <w:r w:rsidR="00BC25E2" w:rsidRPr="003522DD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б) ровно два банкомата исправны.</w:t>
      </w:r>
    </w:p>
    <w:p w:rsidR="00575EF6" w:rsidRDefault="00575EF6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зультат округлите </w:t>
      </w:r>
      <w:r w:rsidR="00F6262B">
        <w:rPr>
          <w:rFonts w:ascii="Calibri" w:hAnsi="Calibri"/>
          <w:sz w:val="24"/>
          <w:szCs w:val="24"/>
        </w:rPr>
        <w:t>до десятитысячных.</w:t>
      </w:r>
    </w:p>
    <w:p w:rsidR="00F76441" w:rsidRPr="00790116" w:rsidRDefault="00F76441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6F310C" w:rsidRDefault="00454820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4</w:t>
      </w:r>
      <w:r w:rsidR="00915852" w:rsidRPr="00EB1CCD">
        <w:rPr>
          <w:rFonts w:ascii="Calibri" w:hAnsi="Calibri"/>
          <w:sz w:val="24"/>
          <w:szCs w:val="24"/>
        </w:rPr>
        <w:t xml:space="preserve">. </w:t>
      </w:r>
      <w:r w:rsidR="006F310C">
        <w:rPr>
          <w:rFonts w:ascii="Calibri" w:hAnsi="Calibri"/>
          <w:sz w:val="24"/>
          <w:szCs w:val="24"/>
        </w:rPr>
        <w:t>Если гроссмейстер К. играет белыми, то он выигр</w:t>
      </w:r>
      <w:r w:rsidR="007A156A">
        <w:rPr>
          <w:rFonts w:ascii="Calibri" w:hAnsi="Calibri"/>
          <w:sz w:val="24"/>
          <w:szCs w:val="24"/>
        </w:rPr>
        <w:t>ыв</w:t>
      </w:r>
      <w:r w:rsidR="006F310C">
        <w:rPr>
          <w:rFonts w:ascii="Calibri" w:hAnsi="Calibri"/>
          <w:sz w:val="24"/>
          <w:szCs w:val="24"/>
        </w:rPr>
        <w:t>ает у гроссмейстера Т. с вероятностью 0,75. Если К. играет чёрными, то он выигр</w:t>
      </w:r>
      <w:r w:rsidR="007A156A">
        <w:rPr>
          <w:rFonts w:ascii="Calibri" w:hAnsi="Calibri"/>
          <w:sz w:val="24"/>
          <w:szCs w:val="24"/>
        </w:rPr>
        <w:t>ыв</w:t>
      </w:r>
      <w:r w:rsidR="006F310C">
        <w:rPr>
          <w:rFonts w:ascii="Calibri" w:hAnsi="Calibri"/>
          <w:sz w:val="24"/>
          <w:szCs w:val="24"/>
        </w:rPr>
        <w:t xml:space="preserve">ает у гроссмейстера Т. с вероятностью 0,5. </w:t>
      </w:r>
      <w:r w:rsidR="00EE3139">
        <w:rPr>
          <w:rFonts w:ascii="Calibri" w:hAnsi="Calibri"/>
          <w:sz w:val="24"/>
          <w:szCs w:val="24"/>
        </w:rPr>
        <w:t xml:space="preserve">Ничья может случиться в любой партии с вероятностью 0,1. </w:t>
      </w:r>
      <w:r w:rsidR="006F310C">
        <w:rPr>
          <w:rFonts w:ascii="Calibri" w:hAnsi="Calibri"/>
          <w:sz w:val="24"/>
          <w:szCs w:val="24"/>
        </w:rPr>
        <w:t xml:space="preserve">Гроссмейстеры К. и Т. играют между собой две партии, причём во второй партии они меняют цвет фигур. </w:t>
      </w:r>
      <w:r w:rsidR="006F310C" w:rsidRPr="006F310C">
        <w:rPr>
          <w:rFonts w:ascii="Calibri" w:hAnsi="Calibri"/>
          <w:sz w:val="24"/>
          <w:szCs w:val="24"/>
        </w:rPr>
        <w:t>Найдите вероятность того, что</w:t>
      </w:r>
      <w:r w:rsidR="006F310C">
        <w:rPr>
          <w:rFonts w:ascii="Calibri" w:hAnsi="Calibri"/>
          <w:sz w:val="24"/>
          <w:szCs w:val="24"/>
        </w:rPr>
        <w:t xml:space="preserve"> Т. выиграет хотя бы </w:t>
      </w:r>
      <w:r w:rsidR="007C7B0E">
        <w:rPr>
          <w:rFonts w:ascii="Calibri" w:hAnsi="Calibri"/>
          <w:sz w:val="24"/>
          <w:szCs w:val="24"/>
        </w:rPr>
        <w:t xml:space="preserve">один </w:t>
      </w:r>
      <w:r w:rsidR="006F310C">
        <w:rPr>
          <w:rFonts w:ascii="Calibri" w:hAnsi="Calibri"/>
          <w:sz w:val="24"/>
          <w:szCs w:val="24"/>
        </w:rPr>
        <w:t>раз.</w:t>
      </w:r>
    </w:p>
    <w:p w:rsidR="00DB0FFA" w:rsidRPr="00EB1CCD" w:rsidRDefault="0038694A" w:rsidP="0009492B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Геометрическая вероятность</w:t>
      </w:r>
    </w:p>
    <w:p w:rsidR="00DB0FFA" w:rsidRPr="00EB1CCD" w:rsidRDefault="00DB0FFA" w:rsidP="0009492B">
      <w:pPr>
        <w:spacing w:line="240" w:lineRule="auto"/>
        <w:ind w:left="-851"/>
        <w:rPr>
          <w:rFonts w:ascii="Calibri" w:hAnsi="Calibri"/>
        </w:rPr>
      </w:pPr>
    </w:p>
    <w:p w:rsidR="00720CF7" w:rsidRDefault="00DB0FFA" w:rsidP="0046513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="00C94C9B">
        <w:rPr>
          <w:rFonts w:ascii="Calibri" w:hAnsi="Calibri"/>
          <w:b/>
          <w:sz w:val="24"/>
          <w:szCs w:val="24"/>
        </w:rPr>
        <w:t xml:space="preserve"> </w:t>
      </w:r>
      <w:r w:rsidR="00EE670F" w:rsidRPr="00EE670F">
        <w:rPr>
          <w:rFonts w:ascii="Calibri" w:hAnsi="Calibri"/>
          <w:sz w:val="24"/>
          <w:szCs w:val="24"/>
        </w:rPr>
        <w:t>Расстояние</w:t>
      </w:r>
      <w:r w:rsidR="00EE670F">
        <w:rPr>
          <w:rFonts w:ascii="Calibri" w:hAnsi="Calibri"/>
          <w:b/>
          <w:sz w:val="24"/>
          <w:szCs w:val="24"/>
        </w:rPr>
        <w:t xml:space="preserve"> </w:t>
      </w:r>
      <w:r w:rsidR="00EE670F">
        <w:rPr>
          <w:rFonts w:ascii="Calibri" w:hAnsi="Calibri"/>
          <w:sz w:val="24"/>
          <w:szCs w:val="24"/>
        </w:rPr>
        <w:t xml:space="preserve">от деревни до райцентра по дороге – 30 км. </w:t>
      </w:r>
      <w:r w:rsidR="00EE670F" w:rsidRPr="00EE670F">
        <w:rPr>
          <w:rFonts w:ascii="Calibri" w:hAnsi="Calibri"/>
          <w:sz w:val="24"/>
          <w:szCs w:val="24"/>
        </w:rPr>
        <w:t>Из деревни в райцентр раз в два дня ходит автобус.</w:t>
      </w:r>
      <w:r w:rsidR="0046513F">
        <w:rPr>
          <w:rFonts w:ascii="Calibri" w:hAnsi="Calibri"/>
          <w:sz w:val="24"/>
          <w:szCs w:val="24"/>
        </w:rPr>
        <w:t xml:space="preserve"> </w:t>
      </w:r>
      <w:r w:rsidR="002054E6" w:rsidRPr="002054E6">
        <w:rPr>
          <w:rFonts w:ascii="Calibri" w:hAnsi="Calibri"/>
          <w:sz w:val="24"/>
          <w:szCs w:val="24"/>
        </w:rPr>
        <w:t>Поскольку финансировани</w:t>
      </w:r>
      <w:r w:rsidR="002054E6">
        <w:rPr>
          <w:rFonts w:ascii="Calibri" w:hAnsi="Calibri"/>
          <w:sz w:val="24"/>
          <w:szCs w:val="24"/>
        </w:rPr>
        <w:t>я</w:t>
      </w:r>
      <w:r w:rsidR="002054E6" w:rsidRPr="002054E6">
        <w:rPr>
          <w:rFonts w:ascii="Calibri" w:hAnsi="Calibri"/>
          <w:sz w:val="24"/>
          <w:szCs w:val="24"/>
        </w:rPr>
        <w:t xml:space="preserve"> н</w:t>
      </w:r>
      <w:r w:rsidR="002054E6">
        <w:rPr>
          <w:rFonts w:ascii="Calibri" w:hAnsi="Calibri"/>
          <w:sz w:val="24"/>
          <w:szCs w:val="24"/>
        </w:rPr>
        <w:t xml:space="preserve">едостаточно, иногда автобусу не хватает бензина, чтобы доехать до райцентра.  </w:t>
      </w:r>
      <w:r w:rsidR="0046513F">
        <w:rPr>
          <w:rFonts w:ascii="Calibri" w:hAnsi="Calibri"/>
          <w:sz w:val="24"/>
          <w:szCs w:val="24"/>
        </w:rPr>
        <w:t>Какое из этих событий наиболее вероятно:</w:t>
      </w:r>
    </w:p>
    <w:p w:rsidR="0046513F" w:rsidRDefault="00EE670F" w:rsidP="0046513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025957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4" o:title=""/>
          </v:shape>
          <o:OLEObject Type="Embed" ProgID="Equation.DSMT4" ShapeID="_x0000_i1025" DrawAspect="Content" ObjectID="_1636893652" r:id="rId5"/>
        </w:object>
      </w:r>
      <w:r w:rsidR="0046513F" w:rsidRPr="0046513F">
        <w:rPr>
          <w:rFonts w:ascii="Calibri" w:hAnsi="Calibri"/>
          <w:sz w:val="24"/>
          <w:szCs w:val="24"/>
        </w:rPr>
        <w:t xml:space="preserve"> </w:t>
      </w:r>
      <w:r w:rsidR="0046513F">
        <w:rPr>
          <w:rFonts w:ascii="Calibri" w:hAnsi="Calibri"/>
          <w:sz w:val="24"/>
          <w:szCs w:val="24"/>
        </w:rPr>
        <w:t>"</w:t>
      </w:r>
      <w:r w:rsidR="002054E6">
        <w:rPr>
          <w:rFonts w:ascii="Calibri" w:hAnsi="Calibri"/>
          <w:sz w:val="24"/>
          <w:szCs w:val="24"/>
        </w:rPr>
        <w:t xml:space="preserve">у </w:t>
      </w:r>
      <w:r w:rsidR="0046513F">
        <w:rPr>
          <w:rFonts w:ascii="Calibri" w:hAnsi="Calibri"/>
          <w:sz w:val="24"/>
          <w:szCs w:val="24"/>
        </w:rPr>
        <w:t>автобус</w:t>
      </w:r>
      <w:r w:rsidR="002054E6">
        <w:rPr>
          <w:rFonts w:ascii="Calibri" w:hAnsi="Calibri"/>
          <w:sz w:val="24"/>
          <w:szCs w:val="24"/>
        </w:rPr>
        <w:t>а закончится бензин</w:t>
      </w:r>
      <w:r>
        <w:rPr>
          <w:rFonts w:ascii="Calibri" w:hAnsi="Calibri"/>
          <w:sz w:val="24"/>
          <w:szCs w:val="24"/>
        </w:rPr>
        <w:t xml:space="preserve">, </w:t>
      </w:r>
      <w:r w:rsidR="002054E6">
        <w:rPr>
          <w:rFonts w:ascii="Calibri" w:hAnsi="Calibri"/>
          <w:sz w:val="24"/>
          <w:szCs w:val="24"/>
        </w:rPr>
        <w:t>когда ему останется проехать</w:t>
      </w:r>
      <w:r w:rsidR="0021506F">
        <w:rPr>
          <w:rFonts w:ascii="Calibri" w:hAnsi="Calibri"/>
          <w:sz w:val="24"/>
          <w:szCs w:val="24"/>
        </w:rPr>
        <w:t xml:space="preserve"> менее </w:t>
      </w:r>
      <w:r w:rsidR="0021506F" w:rsidRPr="0021506F">
        <w:rPr>
          <w:rFonts w:ascii="Calibri" w:hAnsi="Calibri"/>
          <w:sz w:val="24"/>
          <w:szCs w:val="24"/>
        </w:rPr>
        <w:t>5</w:t>
      </w:r>
      <w:r>
        <w:rPr>
          <w:rFonts w:ascii="Calibri" w:hAnsi="Calibri"/>
          <w:sz w:val="24"/>
          <w:szCs w:val="24"/>
        </w:rPr>
        <w:t xml:space="preserve"> км</w:t>
      </w:r>
      <w:r w:rsidR="0046513F">
        <w:rPr>
          <w:rFonts w:ascii="Calibri" w:hAnsi="Calibri"/>
          <w:sz w:val="24"/>
          <w:szCs w:val="24"/>
        </w:rPr>
        <w:t>";</w:t>
      </w:r>
    </w:p>
    <w:p w:rsidR="0046513F" w:rsidRDefault="00EE670F" w:rsidP="0046513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025957">
        <w:rPr>
          <w:position w:val="-4"/>
        </w:rPr>
        <w:object w:dxaOrig="240" w:dyaOrig="260">
          <v:shape id="_x0000_i1026" type="#_x0000_t75" style="width:12pt;height:12.75pt" o:ole="">
            <v:imagedata r:id="rId6" o:title=""/>
          </v:shape>
          <o:OLEObject Type="Embed" ProgID="Equation.DSMT4" ShapeID="_x0000_i1026" DrawAspect="Content" ObjectID="_1636893653" r:id="rId7"/>
        </w:object>
      </w:r>
      <w:r w:rsidR="0046513F" w:rsidRPr="0046513F">
        <w:rPr>
          <w:rFonts w:ascii="Calibri" w:hAnsi="Calibri"/>
          <w:sz w:val="24"/>
          <w:szCs w:val="24"/>
        </w:rPr>
        <w:t xml:space="preserve"> </w:t>
      </w:r>
      <w:r w:rsidR="0046513F">
        <w:rPr>
          <w:rFonts w:ascii="Calibri" w:hAnsi="Calibri"/>
          <w:sz w:val="24"/>
          <w:szCs w:val="24"/>
        </w:rPr>
        <w:t>"</w:t>
      </w:r>
      <w:r w:rsidR="002054E6">
        <w:rPr>
          <w:rFonts w:ascii="Calibri" w:hAnsi="Calibri"/>
          <w:sz w:val="24"/>
          <w:szCs w:val="24"/>
        </w:rPr>
        <w:t xml:space="preserve">у </w:t>
      </w:r>
      <w:r>
        <w:rPr>
          <w:rFonts w:ascii="Calibri" w:hAnsi="Calibri"/>
          <w:sz w:val="24"/>
          <w:szCs w:val="24"/>
        </w:rPr>
        <w:t>автобус</w:t>
      </w:r>
      <w:r w:rsidR="002054E6">
        <w:rPr>
          <w:rFonts w:ascii="Calibri" w:hAnsi="Calibri"/>
          <w:sz w:val="24"/>
          <w:szCs w:val="24"/>
        </w:rPr>
        <w:t>а</w:t>
      </w:r>
      <w:r>
        <w:rPr>
          <w:rFonts w:ascii="Calibri" w:hAnsi="Calibri"/>
          <w:sz w:val="24"/>
          <w:szCs w:val="24"/>
        </w:rPr>
        <w:t xml:space="preserve"> </w:t>
      </w:r>
      <w:r w:rsidR="002054E6">
        <w:rPr>
          <w:rFonts w:ascii="Calibri" w:hAnsi="Calibri"/>
          <w:sz w:val="24"/>
          <w:szCs w:val="24"/>
        </w:rPr>
        <w:t>закончится бензин</w:t>
      </w:r>
      <w:r>
        <w:rPr>
          <w:rFonts w:ascii="Calibri" w:hAnsi="Calibri"/>
          <w:sz w:val="24"/>
          <w:szCs w:val="24"/>
        </w:rPr>
        <w:t xml:space="preserve">, </w:t>
      </w:r>
      <w:r w:rsidR="002054E6">
        <w:rPr>
          <w:rFonts w:ascii="Calibri" w:hAnsi="Calibri"/>
          <w:sz w:val="24"/>
          <w:szCs w:val="24"/>
        </w:rPr>
        <w:t xml:space="preserve">когда ему останется проехать </w:t>
      </w:r>
      <w:r w:rsidR="0021506F">
        <w:rPr>
          <w:rFonts w:ascii="Calibri" w:hAnsi="Calibri"/>
          <w:sz w:val="24"/>
          <w:szCs w:val="24"/>
        </w:rPr>
        <w:t xml:space="preserve">менее </w:t>
      </w:r>
      <w:r w:rsidR="0021506F" w:rsidRPr="0021506F">
        <w:rPr>
          <w:rFonts w:ascii="Calibri" w:hAnsi="Calibri"/>
          <w:sz w:val="24"/>
          <w:szCs w:val="24"/>
        </w:rPr>
        <w:t>15</w:t>
      </w:r>
      <w:r>
        <w:rPr>
          <w:rFonts w:ascii="Calibri" w:hAnsi="Calibri"/>
          <w:sz w:val="24"/>
          <w:szCs w:val="24"/>
        </w:rPr>
        <w:t xml:space="preserve"> км</w:t>
      </w:r>
      <w:r w:rsidR="0046513F">
        <w:rPr>
          <w:rFonts w:ascii="Calibri" w:hAnsi="Calibri"/>
          <w:sz w:val="24"/>
          <w:szCs w:val="24"/>
        </w:rPr>
        <w:t>";</w:t>
      </w:r>
    </w:p>
    <w:p w:rsidR="0046513F" w:rsidRPr="0046513F" w:rsidRDefault="00EE670F" w:rsidP="0046513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E670F">
        <w:rPr>
          <w:position w:val="-6"/>
        </w:rPr>
        <w:object w:dxaOrig="240" w:dyaOrig="279">
          <v:shape id="_x0000_i1027" type="#_x0000_t75" style="width:12pt;height:14.25pt" o:ole="">
            <v:imagedata r:id="rId8" o:title=""/>
          </v:shape>
          <o:OLEObject Type="Embed" ProgID="Equation.DSMT4" ShapeID="_x0000_i1027" DrawAspect="Content" ObjectID="_1636893654" r:id="rId9"/>
        </w:object>
      </w:r>
      <w:r w:rsidR="0046513F" w:rsidRPr="0046513F">
        <w:rPr>
          <w:rFonts w:ascii="Calibri" w:hAnsi="Calibri"/>
          <w:sz w:val="24"/>
          <w:szCs w:val="24"/>
        </w:rPr>
        <w:t xml:space="preserve"> </w:t>
      </w:r>
      <w:r w:rsidR="0046513F">
        <w:rPr>
          <w:rFonts w:ascii="Calibri" w:hAnsi="Calibri"/>
          <w:sz w:val="24"/>
          <w:szCs w:val="24"/>
        </w:rPr>
        <w:t>"</w:t>
      </w:r>
      <w:r w:rsidR="002054E6">
        <w:rPr>
          <w:rFonts w:ascii="Calibri" w:hAnsi="Calibri"/>
          <w:sz w:val="24"/>
          <w:szCs w:val="24"/>
        </w:rPr>
        <w:t xml:space="preserve">у </w:t>
      </w:r>
      <w:r>
        <w:rPr>
          <w:rFonts w:ascii="Calibri" w:hAnsi="Calibri"/>
          <w:sz w:val="24"/>
          <w:szCs w:val="24"/>
        </w:rPr>
        <w:t>автобус</w:t>
      </w:r>
      <w:r w:rsidR="002054E6">
        <w:rPr>
          <w:rFonts w:ascii="Calibri" w:hAnsi="Calibri"/>
          <w:sz w:val="24"/>
          <w:szCs w:val="24"/>
        </w:rPr>
        <w:t>а</w:t>
      </w:r>
      <w:r>
        <w:rPr>
          <w:rFonts w:ascii="Calibri" w:hAnsi="Calibri"/>
          <w:sz w:val="24"/>
          <w:szCs w:val="24"/>
        </w:rPr>
        <w:t xml:space="preserve"> </w:t>
      </w:r>
      <w:r w:rsidR="002054E6">
        <w:rPr>
          <w:rFonts w:ascii="Calibri" w:hAnsi="Calibri"/>
          <w:sz w:val="24"/>
          <w:szCs w:val="24"/>
        </w:rPr>
        <w:t>закончится бензин</w:t>
      </w:r>
      <w:r>
        <w:rPr>
          <w:rFonts w:ascii="Calibri" w:hAnsi="Calibri"/>
          <w:sz w:val="24"/>
          <w:szCs w:val="24"/>
        </w:rPr>
        <w:t xml:space="preserve">, </w:t>
      </w:r>
      <w:r w:rsidR="002054E6">
        <w:rPr>
          <w:rFonts w:ascii="Calibri" w:hAnsi="Calibri"/>
          <w:sz w:val="24"/>
          <w:szCs w:val="24"/>
        </w:rPr>
        <w:t xml:space="preserve">когда ему останется проехать </w:t>
      </w:r>
      <w:r w:rsidR="0021506F">
        <w:rPr>
          <w:rFonts w:ascii="Calibri" w:hAnsi="Calibri"/>
          <w:sz w:val="24"/>
          <w:szCs w:val="24"/>
        </w:rPr>
        <w:t xml:space="preserve">менее </w:t>
      </w:r>
      <w:r w:rsidR="0021506F" w:rsidRPr="00BC25E2">
        <w:rPr>
          <w:rFonts w:ascii="Calibri" w:hAnsi="Calibri"/>
          <w:sz w:val="24"/>
          <w:szCs w:val="24"/>
        </w:rPr>
        <w:t>25</w:t>
      </w:r>
      <w:r>
        <w:rPr>
          <w:rFonts w:ascii="Calibri" w:hAnsi="Calibri"/>
          <w:sz w:val="24"/>
          <w:szCs w:val="24"/>
        </w:rPr>
        <w:t xml:space="preserve"> км</w:t>
      </w:r>
      <w:r w:rsidR="0046513F">
        <w:rPr>
          <w:rFonts w:ascii="Calibri" w:hAnsi="Calibri"/>
          <w:sz w:val="24"/>
          <w:szCs w:val="24"/>
        </w:rPr>
        <w:t>"? Почему?</w:t>
      </w:r>
    </w:p>
    <w:p w:rsidR="0046513F" w:rsidRPr="00EE670F" w:rsidRDefault="0046513F" w:rsidP="00720CF7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F469D" w:rsidRDefault="00DB0FFA" w:rsidP="00C24F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2.</w:t>
      </w:r>
      <w:r w:rsidR="00AB750A" w:rsidRPr="00162AB4">
        <w:rPr>
          <w:rFonts w:ascii="Calibri" w:hAnsi="Calibri"/>
          <w:sz w:val="24"/>
          <w:szCs w:val="24"/>
        </w:rPr>
        <w:t xml:space="preserve"> </w:t>
      </w:r>
      <w:r w:rsidR="009C1A00">
        <w:rPr>
          <w:rFonts w:ascii="Calibri" w:hAnsi="Calibri"/>
          <w:sz w:val="24"/>
          <w:szCs w:val="24"/>
        </w:rPr>
        <w:t xml:space="preserve">Вероятность того, что в будний день число посетителей торгового центра превысит 2000 человек, равна 0,72. Вероятность того, что число посетителей превысит 3000 человек, равна 0,44. Найдите вероятность того, что число посетителей торгового центра в </w:t>
      </w:r>
      <w:r w:rsidR="00985F81">
        <w:rPr>
          <w:rFonts w:ascii="Calibri" w:hAnsi="Calibri"/>
          <w:sz w:val="24"/>
          <w:szCs w:val="24"/>
        </w:rPr>
        <w:t>случайн</w:t>
      </w:r>
      <w:r w:rsidR="00A517BE">
        <w:rPr>
          <w:rFonts w:ascii="Calibri" w:hAnsi="Calibri"/>
          <w:sz w:val="24"/>
          <w:szCs w:val="24"/>
        </w:rPr>
        <w:t xml:space="preserve">о выбранный </w:t>
      </w:r>
      <w:r w:rsidR="009C1A00">
        <w:rPr>
          <w:rFonts w:ascii="Calibri" w:hAnsi="Calibri"/>
          <w:sz w:val="24"/>
          <w:szCs w:val="24"/>
        </w:rPr>
        <w:t>будний день будет от 2000 до 3000 человек.</w:t>
      </w:r>
    </w:p>
    <w:p w:rsidR="00280695" w:rsidRPr="00A504C4" w:rsidRDefault="00280695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23484E" w:rsidRDefault="00DB0FFA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3. </w:t>
      </w:r>
      <w:r w:rsidR="0023484E">
        <w:rPr>
          <w:rFonts w:ascii="Calibri" w:hAnsi="Calibri"/>
          <w:sz w:val="24"/>
          <w:szCs w:val="24"/>
        </w:rPr>
        <w:t>Если вес куриного яйца более 75 г, то его относят к категории "высшая". Если вес яйца от 65 до 74 г, то его относят к категории "отборная". Известно, что на птицефабрике М. в категорию "высшая" попадают 9% яиц, а 39% яиц имеют вес менее 65 г. Найдите вероятность того, что случайно выбранное яйцо на этой птицефабрике получит категорию "отборная".</w:t>
      </w:r>
    </w:p>
    <w:p w:rsidR="0023484E" w:rsidRPr="00305A06" w:rsidRDefault="0023484E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23484E" w:rsidRPr="00BD23BB" w:rsidRDefault="00DB0FFA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4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23484E" w:rsidRPr="00BD23BB">
        <w:rPr>
          <w:rFonts w:ascii="Calibri" w:hAnsi="Calibri"/>
          <w:sz w:val="24"/>
          <w:szCs w:val="24"/>
        </w:rPr>
        <w:t xml:space="preserve">а) В квадрате случайным образом выбирается точка. Найдите вероятность того, что эта точка принадлежит </w:t>
      </w:r>
      <w:r w:rsidR="0023484E">
        <w:rPr>
          <w:rFonts w:ascii="Calibri" w:hAnsi="Calibri"/>
          <w:sz w:val="24"/>
          <w:szCs w:val="24"/>
        </w:rPr>
        <w:t>вписанному в этот квадрат кругу</w:t>
      </w:r>
      <w:r w:rsidR="0023484E" w:rsidRPr="00BD23BB">
        <w:rPr>
          <w:rFonts w:ascii="Calibri" w:hAnsi="Calibri"/>
          <w:sz w:val="24"/>
          <w:szCs w:val="24"/>
        </w:rPr>
        <w:t xml:space="preserve">. </w:t>
      </w:r>
    </w:p>
    <w:p w:rsidR="0023484E" w:rsidRPr="00BD23BB" w:rsidRDefault="0023484E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BD23BB">
        <w:rPr>
          <w:rFonts w:ascii="Calibri" w:hAnsi="Calibri"/>
          <w:sz w:val="24"/>
          <w:szCs w:val="24"/>
        </w:rPr>
        <w:t>б) В круге случайным образом выбирается точка. Найдите вероятность того, что эта точка принадлежит вписанному в этот круг квадрату.</w:t>
      </w:r>
    </w:p>
    <w:p w:rsidR="00DB0FFA" w:rsidRPr="00144AF8" w:rsidRDefault="00DB0FFA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6513F" w:rsidRDefault="00DB0FFA" w:rsidP="0046513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lastRenderedPageBreak/>
        <w:t>5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46513F">
        <w:rPr>
          <w:rFonts w:ascii="Calibri" w:hAnsi="Calibri"/>
          <w:sz w:val="24"/>
          <w:szCs w:val="24"/>
        </w:rPr>
        <w:t xml:space="preserve">Шестиклассник Петя написал компьютерную программу, которая выбирает наугад число </w:t>
      </w:r>
      <w:r w:rsidR="0046513F" w:rsidRPr="00720CF7">
        <w:rPr>
          <w:position w:val="-6"/>
        </w:rPr>
        <w:object w:dxaOrig="200" w:dyaOrig="220">
          <v:shape id="_x0000_i1028" type="#_x0000_t75" style="width:9.75pt;height:11.25pt" o:ole="">
            <v:imagedata r:id="rId10" o:title=""/>
          </v:shape>
          <o:OLEObject Type="Embed" ProgID="Equation.DSMT4" ShapeID="_x0000_i1028" DrawAspect="Content" ObjectID="_1636893655" r:id="rId11"/>
        </w:object>
      </w:r>
      <w:r w:rsidR="0046513F" w:rsidRPr="000D7F4C">
        <w:rPr>
          <w:rFonts w:ascii="Calibri" w:hAnsi="Calibri"/>
          <w:sz w:val="24"/>
          <w:szCs w:val="24"/>
        </w:rPr>
        <w:t xml:space="preserve"> </w:t>
      </w:r>
      <w:r w:rsidR="0046513F">
        <w:rPr>
          <w:rFonts w:ascii="Calibri" w:hAnsi="Calibri"/>
          <w:sz w:val="24"/>
          <w:szCs w:val="24"/>
        </w:rPr>
        <w:t xml:space="preserve">из отрезка </w:t>
      </w:r>
      <w:r w:rsidR="0046513F" w:rsidRPr="00720CF7">
        <w:rPr>
          <w:position w:val="-10"/>
        </w:rPr>
        <w:object w:dxaOrig="499" w:dyaOrig="320">
          <v:shape id="_x0000_i1029" type="#_x0000_t75" style="width:24.75pt;height:15.75pt" o:ole="">
            <v:imagedata r:id="rId12" o:title=""/>
          </v:shape>
          <o:OLEObject Type="Embed" ProgID="Equation.DSMT4" ShapeID="_x0000_i1029" DrawAspect="Content" ObjectID="_1636893656" r:id="rId13"/>
        </w:object>
      </w:r>
      <w:r w:rsidR="0046513F">
        <w:rPr>
          <w:rFonts w:ascii="Calibri" w:hAnsi="Calibri"/>
          <w:sz w:val="24"/>
          <w:szCs w:val="24"/>
        </w:rPr>
        <w:t xml:space="preserve"> и проверяет условие</w:t>
      </w:r>
      <w:r w:rsidR="0046513F" w:rsidRPr="000D7F4C">
        <w:rPr>
          <w:rFonts w:ascii="Calibri" w:hAnsi="Calibri"/>
          <w:sz w:val="24"/>
          <w:szCs w:val="24"/>
        </w:rPr>
        <w:t xml:space="preserve"> </w:t>
      </w:r>
      <w:r w:rsidR="0046513F" w:rsidRPr="00720CF7">
        <w:rPr>
          <w:position w:val="-8"/>
        </w:rPr>
        <w:object w:dxaOrig="900" w:dyaOrig="300">
          <v:shape id="_x0000_i1030" type="#_x0000_t75" style="width:45pt;height:15pt" o:ole="">
            <v:imagedata r:id="rId14" o:title=""/>
          </v:shape>
          <o:OLEObject Type="Embed" ProgID="Equation.DSMT4" ShapeID="_x0000_i1030" DrawAspect="Content" ObjectID="_1636893657" r:id="rId15"/>
        </w:object>
      </w:r>
      <w:r w:rsidR="0046513F">
        <w:rPr>
          <w:rFonts w:ascii="Calibri" w:hAnsi="Calibri"/>
          <w:sz w:val="24"/>
          <w:szCs w:val="24"/>
        </w:rPr>
        <w:t>.</w:t>
      </w:r>
      <w:r w:rsidR="0046513F" w:rsidRPr="000D7F4C">
        <w:rPr>
          <w:rFonts w:ascii="Calibri" w:hAnsi="Calibri"/>
          <w:sz w:val="24"/>
          <w:szCs w:val="24"/>
        </w:rPr>
        <w:t xml:space="preserve"> Какова вероятность того, что это неравенство будет выполнено?</w:t>
      </w:r>
    </w:p>
    <w:p w:rsidR="00DB0FFA" w:rsidRPr="00A70834" w:rsidRDefault="00DB0FFA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bookmarkStart w:id="0" w:name="_GoBack"/>
      <w:bookmarkEnd w:id="0"/>
    </w:p>
    <w:p w:rsidR="00AD2D67" w:rsidRPr="00AD2D67" w:rsidRDefault="00DB0FFA" w:rsidP="00AD2D67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6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AD2D67" w:rsidRPr="00AD2D67">
        <w:rPr>
          <w:rFonts w:ascii="Calibri" w:hAnsi="Calibri"/>
          <w:sz w:val="24"/>
          <w:szCs w:val="24"/>
        </w:rPr>
        <w:t xml:space="preserve">В окружность вписан равносторонний треугольник </w:t>
      </w:r>
      <w:r w:rsidR="00864777" w:rsidRPr="00864777">
        <w:rPr>
          <w:rFonts w:ascii="Calibri" w:hAnsi="Calibri"/>
          <w:position w:val="-6"/>
          <w:sz w:val="24"/>
          <w:szCs w:val="24"/>
        </w:rPr>
        <w:object w:dxaOrig="560" w:dyaOrig="279">
          <v:shape id="_x0000_i1031" type="#_x0000_t75" style="width:27.75pt;height:14.25pt" o:ole="">
            <v:imagedata r:id="rId16" o:title=""/>
          </v:shape>
          <o:OLEObject Type="Embed" ProgID="Equation.DSMT4" ShapeID="_x0000_i1031" DrawAspect="Content" ObjectID="_1636893658" r:id="rId17"/>
        </w:object>
      </w:r>
      <w:r w:rsidR="00AD2D67" w:rsidRPr="00AD2D67">
        <w:rPr>
          <w:rFonts w:ascii="Calibri" w:hAnsi="Calibri"/>
          <w:sz w:val="24"/>
          <w:szCs w:val="24"/>
        </w:rPr>
        <w:t xml:space="preserve">. На этой окружности случайным образом выбирают две точки </w:t>
      </w:r>
      <w:r w:rsidR="00864777" w:rsidRPr="00025957">
        <w:rPr>
          <w:position w:val="-4"/>
        </w:rPr>
        <w:object w:dxaOrig="260" w:dyaOrig="260">
          <v:shape id="_x0000_i1032" type="#_x0000_t75" style="width:12.75pt;height:12.75pt" o:ole="">
            <v:imagedata r:id="rId18" o:title=""/>
          </v:shape>
          <o:OLEObject Type="Embed" ProgID="Equation.DSMT4" ShapeID="_x0000_i1032" DrawAspect="Content" ObjectID="_1636893659" r:id="rId19"/>
        </w:object>
      </w:r>
      <w:r w:rsidR="00AD2D67" w:rsidRPr="00AD2D67">
        <w:rPr>
          <w:rFonts w:ascii="Calibri" w:hAnsi="Calibri"/>
          <w:sz w:val="24"/>
          <w:szCs w:val="24"/>
        </w:rPr>
        <w:t xml:space="preserve"> и </w:t>
      </w:r>
      <w:r w:rsidR="00864777" w:rsidRPr="00025957">
        <w:rPr>
          <w:position w:val="-4"/>
        </w:rPr>
        <w:object w:dxaOrig="240" w:dyaOrig="260">
          <v:shape id="_x0000_i1033" type="#_x0000_t75" style="width:12pt;height:12.75pt" o:ole="">
            <v:imagedata r:id="rId20" o:title=""/>
          </v:shape>
          <o:OLEObject Type="Embed" ProgID="Equation.DSMT4" ShapeID="_x0000_i1033" DrawAspect="Content" ObjectID="_1636893660" r:id="rId21"/>
        </w:object>
      </w:r>
      <w:r w:rsidR="00AD2D67" w:rsidRPr="00AD2D67">
        <w:rPr>
          <w:rFonts w:ascii="Calibri" w:hAnsi="Calibri"/>
          <w:sz w:val="24"/>
          <w:szCs w:val="24"/>
        </w:rPr>
        <w:t xml:space="preserve">. Найдите вероятность того, что отрезок </w:t>
      </w:r>
      <w:r w:rsidR="00864777" w:rsidRPr="00864777">
        <w:rPr>
          <w:rFonts w:ascii="Calibri" w:hAnsi="Calibri"/>
          <w:position w:val="-4"/>
          <w:sz w:val="24"/>
          <w:szCs w:val="24"/>
        </w:rPr>
        <w:object w:dxaOrig="420" w:dyaOrig="260">
          <v:shape id="_x0000_i1034" type="#_x0000_t75" style="width:21pt;height:12.75pt" o:ole="">
            <v:imagedata r:id="rId22" o:title=""/>
          </v:shape>
          <o:OLEObject Type="Embed" ProgID="Equation.DSMT4" ShapeID="_x0000_i1034" DrawAspect="Content" ObjectID="_1636893661" r:id="rId23"/>
        </w:object>
      </w:r>
      <w:r w:rsidR="00AD2D67" w:rsidRPr="00AD2D67">
        <w:rPr>
          <w:rFonts w:ascii="Calibri" w:hAnsi="Calibri"/>
          <w:sz w:val="24"/>
          <w:szCs w:val="24"/>
        </w:rPr>
        <w:t>:</w:t>
      </w:r>
    </w:p>
    <w:p w:rsidR="00AD2D67" w:rsidRPr="00AD2D67" w:rsidRDefault="00AD2D67" w:rsidP="00AD2D67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AD2D67">
        <w:rPr>
          <w:rFonts w:ascii="Calibri" w:hAnsi="Calibri"/>
          <w:sz w:val="24"/>
          <w:szCs w:val="24"/>
        </w:rPr>
        <w:t xml:space="preserve">а) не пересекает ни одну из сторон треугольника; </w:t>
      </w:r>
    </w:p>
    <w:p w:rsidR="00AD2D67" w:rsidRPr="00AD2D67" w:rsidRDefault="00AD2D67" w:rsidP="00AD2D67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AD2D67">
        <w:rPr>
          <w:rFonts w:ascii="Calibri" w:hAnsi="Calibri"/>
          <w:sz w:val="24"/>
          <w:szCs w:val="24"/>
        </w:rPr>
        <w:t xml:space="preserve">б) пересекает ровно две стороны треугольника; </w:t>
      </w:r>
    </w:p>
    <w:p w:rsidR="00DB6AA1" w:rsidRPr="00EB1CCD" w:rsidRDefault="00DB6AA1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6513F" w:rsidRPr="004A040C" w:rsidRDefault="00D1204C" w:rsidP="0046513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rPr>
          <w:rFonts w:ascii="Calibri" w:hAnsi="Calibri"/>
          <w:sz w:val="24"/>
          <w:szCs w:val="24"/>
        </w:rPr>
      </w:pPr>
      <w:r w:rsidRPr="00D1204C">
        <w:rPr>
          <w:rFonts w:ascii="Calibri" w:hAnsi="Calibri"/>
          <w:b/>
          <w:sz w:val="24"/>
          <w:szCs w:val="24"/>
        </w:rPr>
        <w:t xml:space="preserve">7. </w:t>
      </w:r>
      <w:r w:rsidR="0046513F" w:rsidRPr="004A040C">
        <w:rPr>
          <w:rFonts w:ascii="Calibri" w:hAnsi="Calibri"/>
          <w:sz w:val="24"/>
          <w:szCs w:val="24"/>
        </w:rPr>
        <w:t>Иван Иванович обещал зайти к И</w:t>
      </w:r>
      <w:r w:rsidR="0046513F">
        <w:rPr>
          <w:rFonts w:ascii="Calibri" w:hAnsi="Calibri"/>
          <w:sz w:val="24"/>
          <w:szCs w:val="24"/>
        </w:rPr>
        <w:t>вану Никифоровичу домой между 1</w:t>
      </w:r>
      <w:r w:rsidR="0046513F" w:rsidRPr="000D5C1D">
        <w:rPr>
          <w:rFonts w:ascii="Calibri" w:hAnsi="Calibri"/>
          <w:sz w:val="24"/>
          <w:szCs w:val="24"/>
        </w:rPr>
        <w:t>6</w:t>
      </w:r>
      <w:r w:rsidR="0046513F">
        <w:rPr>
          <w:rFonts w:ascii="Calibri" w:hAnsi="Calibri"/>
          <w:sz w:val="24"/>
          <w:szCs w:val="24"/>
        </w:rPr>
        <w:t>:00 и 1</w:t>
      </w:r>
      <w:r w:rsidR="0046513F" w:rsidRPr="000D5C1D">
        <w:rPr>
          <w:rFonts w:ascii="Calibri" w:hAnsi="Calibri"/>
          <w:sz w:val="24"/>
          <w:szCs w:val="24"/>
        </w:rPr>
        <w:t>7</w:t>
      </w:r>
      <w:r w:rsidR="0046513F" w:rsidRPr="004A040C">
        <w:rPr>
          <w:rFonts w:ascii="Calibri" w:hAnsi="Calibri"/>
          <w:sz w:val="24"/>
          <w:szCs w:val="24"/>
        </w:rPr>
        <w:t>:00. Иван Иванович всегда держит своё слово. А Ивану Никифоровичу, который ждал Ивана Ивано</w:t>
      </w:r>
      <w:r w:rsidR="0046513F">
        <w:rPr>
          <w:rFonts w:ascii="Calibri" w:hAnsi="Calibri"/>
          <w:sz w:val="24"/>
          <w:szCs w:val="24"/>
        </w:rPr>
        <w:t>вича, в какой-то момент между 1</w:t>
      </w:r>
      <w:r w:rsidR="0046513F" w:rsidRPr="000D5C1D">
        <w:rPr>
          <w:rFonts w:ascii="Calibri" w:hAnsi="Calibri"/>
          <w:sz w:val="24"/>
          <w:szCs w:val="24"/>
        </w:rPr>
        <w:t>6</w:t>
      </w:r>
      <w:r w:rsidR="0046513F">
        <w:rPr>
          <w:rFonts w:ascii="Calibri" w:hAnsi="Calibri"/>
          <w:sz w:val="24"/>
          <w:szCs w:val="24"/>
        </w:rPr>
        <w:t>:00 и 1</w:t>
      </w:r>
      <w:r w:rsidR="0046513F" w:rsidRPr="0046513F">
        <w:rPr>
          <w:rFonts w:ascii="Calibri" w:hAnsi="Calibri"/>
          <w:sz w:val="24"/>
          <w:szCs w:val="24"/>
        </w:rPr>
        <w:t>7</w:t>
      </w:r>
      <w:r w:rsidR="0046513F" w:rsidRPr="004A040C">
        <w:rPr>
          <w:rFonts w:ascii="Calibri" w:hAnsi="Calibri"/>
          <w:sz w:val="24"/>
          <w:szCs w:val="24"/>
        </w:rPr>
        <w:t>:00 пришлось отлучиться ровно на 10 минут, но это случилось до того, как в гости зашел Иван Иванович. Найдите вероятность того, что Иван Иванович застал Ивана Никифоровича дома.</w:t>
      </w:r>
    </w:p>
    <w:p w:rsidR="00FE62C6" w:rsidRPr="00803AB3" w:rsidRDefault="00FE62C6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D2D67" w:rsidRDefault="00D1204C" w:rsidP="00AD2D67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8</w:t>
      </w:r>
      <w:r w:rsidR="00DB0FFA" w:rsidRPr="00EB1CCD">
        <w:rPr>
          <w:rFonts w:ascii="Calibri" w:hAnsi="Calibri"/>
          <w:sz w:val="24"/>
          <w:szCs w:val="24"/>
        </w:rPr>
        <w:t>.</w:t>
      </w:r>
      <w:r w:rsidR="0057360C" w:rsidRPr="0057360C">
        <w:rPr>
          <w:rFonts w:ascii="Calibri" w:hAnsi="Calibri"/>
          <w:sz w:val="24"/>
          <w:szCs w:val="24"/>
        </w:rPr>
        <w:t xml:space="preserve"> </w:t>
      </w:r>
      <w:r w:rsidR="00AD2D67">
        <w:rPr>
          <w:rFonts w:ascii="Calibri" w:hAnsi="Calibri"/>
          <w:sz w:val="24"/>
          <w:szCs w:val="24"/>
        </w:rPr>
        <w:t>Тофсла и Вифсла прячут чемодан от Морры в случайную точку круглой поляны радиуса 6 м.  Морра плохо видит и видит чемодан, только если он удален от неё не более, чем на 1 м. Морра встаёт в случайную точку поляны. Найдите минимальную вероятность того, что она не увидит чемодан, спрятанный Тофслой и Вифслой.</w:t>
      </w:r>
    </w:p>
    <w:p w:rsidR="002B37F4" w:rsidRDefault="002B37F4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05A06" w:rsidRDefault="00305A06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05A06" w:rsidRDefault="00305A06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05A06" w:rsidRDefault="00305A06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05A06" w:rsidRDefault="00305A06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05A06" w:rsidRDefault="00305A06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05A06" w:rsidRDefault="00305A06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05A06" w:rsidRDefault="00305A06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05A06" w:rsidRDefault="00305A06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05A06" w:rsidRDefault="00305A06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05A06" w:rsidRDefault="00305A06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05A06" w:rsidRDefault="00305A06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05A06" w:rsidRDefault="00305A06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05A06" w:rsidRPr="006D11AC" w:rsidRDefault="00305A06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2B37F4" w:rsidRPr="006D11AC" w:rsidRDefault="002B37F4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3522DD" w:rsidRDefault="003522DD" w:rsidP="0009492B">
      <w:pPr>
        <w:spacing w:line="240" w:lineRule="auto"/>
        <w:ind w:left="-851"/>
        <w:jc w:val="both"/>
        <w:rPr>
          <w:rFonts w:ascii="Calibri" w:hAnsi="Calibri"/>
          <w:lang w:val="en-US"/>
        </w:rPr>
      </w:pPr>
    </w:p>
    <w:p w:rsidR="003522DD" w:rsidRDefault="003522DD" w:rsidP="0009492B">
      <w:pPr>
        <w:spacing w:line="240" w:lineRule="auto"/>
        <w:ind w:left="-851"/>
        <w:jc w:val="both"/>
        <w:rPr>
          <w:rFonts w:ascii="Calibri" w:hAnsi="Calibri"/>
          <w:lang w:val="en-US"/>
        </w:rPr>
      </w:pPr>
    </w:p>
    <w:p w:rsidR="003522DD" w:rsidRDefault="003522DD" w:rsidP="0009492B">
      <w:pPr>
        <w:spacing w:line="240" w:lineRule="auto"/>
        <w:ind w:left="-851"/>
        <w:jc w:val="both"/>
        <w:rPr>
          <w:rFonts w:ascii="Calibri" w:hAnsi="Calibri"/>
          <w:lang w:val="en-US"/>
        </w:rPr>
      </w:pPr>
    </w:p>
    <w:p w:rsidR="003522DD" w:rsidRDefault="003522DD" w:rsidP="0009492B">
      <w:pPr>
        <w:spacing w:line="240" w:lineRule="auto"/>
        <w:ind w:left="-851"/>
        <w:jc w:val="both"/>
        <w:rPr>
          <w:rFonts w:ascii="Calibri" w:hAnsi="Calibri"/>
          <w:lang w:val="en-US"/>
        </w:rPr>
      </w:pPr>
    </w:p>
    <w:p w:rsidR="003522DD" w:rsidRDefault="003522DD" w:rsidP="0009492B">
      <w:pPr>
        <w:spacing w:line="240" w:lineRule="auto"/>
        <w:ind w:left="-851"/>
        <w:jc w:val="both"/>
        <w:rPr>
          <w:rFonts w:ascii="Calibri" w:hAnsi="Calibri"/>
          <w:lang w:val="en-US"/>
        </w:rPr>
      </w:pPr>
    </w:p>
    <w:p w:rsidR="003522DD" w:rsidRDefault="003522DD" w:rsidP="0009492B">
      <w:pPr>
        <w:spacing w:line="240" w:lineRule="auto"/>
        <w:ind w:left="-851"/>
        <w:jc w:val="both"/>
        <w:rPr>
          <w:rFonts w:ascii="Calibri" w:hAnsi="Calibri"/>
          <w:lang w:val="en-US"/>
        </w:rPr>
      </w:pPr>
    </w:p>
    <w:p w:rsidR="003522DD" w:rsidRDefault="003522DD" w:rsidP="0009492B">
      <w:pPr>
        <w:spacing w:line="240" w:lineRule="auto"/>
        <w:ind w:left="-851"/>
        <w:jc w:val="both"/>
        <w:rPr>
          <w:rFonts w:ascii="Calibri" w:hAnsi="Calibri"/>
          <w:lang w:val="en-US"/>
        </w:rPr>
      </w:pPr>
    </w:p>
    <w:p w:rsidR="003522DD" w:rsidRDefault="003522DD" w:rsidP="0009492B">
      <w:pPr>
        <w:spacing w:line="240" w:lineRule="auto"/>
        <w:ind w:left="-851"/>
        <w:jc w:val="both"/>
        <w:rPr>
          <w:rFonts w:ascii="Calibri" w:hAnsi="Calibri"/>
          <w:lang w:val="en-US"/>
        </w:rPr>
      </w:pPr>
    </w:p>
    <w:p w:rsidR="003522DD" w:rsidRDefault="003522DD" w:rsidP="0009492B">
      <w:pPr>
        <w:spacing w:line="240" w:lineRule="auto"/>
        <w:ind w:left="-851"/>
        <w:jc w:val="both"/>
        <w:rPr>
          <w:rFonts w:ascii="Calibri" w:hAnsi="Calibri"/>
          <w:lang w:val="en-US"/>
        </w:rPr>
      </w:pPr>
    </w:p>
    <w:p w:rsidR="0038461D" w:rsidRPr="003522DD" w:rsidRDefault="0038461D" w:rsidP="0009492B">
      <w:pPr>
        <w:spacing w:line="240" w:lineRule="auto"/>
        <w:ind w:left="-851"/>
        <w:jc w:val="both"/>
        <w:rPr>
          <w:rFonts w:ascii="Calibri" w:hAnsi="Calibri"/>
          <w:lang w:val="en-US"/>
        </w:rPr>
      </w:pPr>
      <w:r>
        <w:rPr>
          <w:rFonts w:ascii="Calibri" w:hAnsi="Calibri"/>
        </w:rPr>
        <w:t>Надежда Сошитова</w:t>
      </w:r>
    </w:p>
    <w:sectPr w:rsidR="0038461D" w:rsidRPr="003522DD" w:rsidSect="00B47434">
      <w:pgSz w:w="11906" w:h="16838"/>
      <w:pgMar w:top="568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08"/>
  <w:characterSpacingControl w:val="doNotCompress"/>
  <w:compat/>
  <w:rsids>
    <w:rsidRoot w:val="006F6CCF"/>
    <w:rsid w:val="00013ADE"/>
    <w:rsid w:val="0002150E"/>
    <w:rsid w:val="00030816"/>
    <w:rsid w:val="00030D04"/>
    <w:rsid w:val="00040316"/>
    <w:rsid w:val="00051DC7"/>
    <w:rsid w:val="00064095"/>
    <w:rsid w:val="00086F89"/>
    <w:rsid w:val="00091D09"/>
    <w:rsid w:val="000922C9"/>
    <w:rsid w:val="0009492B"/>
    <w:rsid w:val="000B4450"/>
    <w:rsid w:val="000C0649"/>
    <w:rsid w:val="000C2072"/>
    <w:rsid w:val="000D5C1D"/>
    <w:rsid w:val="000D7F4C"/>
    <w:rsid w:val="000E135C"/>
    <w:rsid w:val="000E19BA"/>
    <w:rsid w:val="000F1E5C"/>
    <w:rsid w:val="000F754C"/>
    <w:rsid w:val="00104D39"/>
    <w:rsid w:val="00110E85"/>
    <w:rsid w:val="00132BC0"/>
    <w:rsid w:val="00133B14"/>
    <w:rsid w:val="0013458D"/>
    <w:rsid w:val="00135E5F"/>
    <w:rsid w:val="00140AF3"/>
    <w:rsid w:val="00144AF8"/>
    <w:rsid w:val="00151ECE"/>
    <w:rsid w:val="00153E20"/>
    <w:rsid w:val="001570DD"/>
    <w:rsid w:val="001607FC"/>
    <w:rsid w:val="00162AB4"/>
    <w:rsid w:val="00163DD4"/>
    <w:rsid w:val="001727E6"/>
    <w:rsid w:val="001927E8"/>
    <w:rsid w:val="00193AF5"/>
    <w:rsid w:val="001C4715"/>
    <w:rsid w:val="001C5C8F"/>
    <w:rsid w:val="001D0DF6"/>
    <w:rsid w:val="001F6427"/>
    <w:rsid w:val="002013D0"/>
    <w:rsid w:val="00203E63"/>
    <w:rsid w:val="002054E6"/>
    <w:rsid w:val="0021289D"/>
    <w:rsid w:val="0021506F"/>
    <w:rsid w:val="00220CEE"/>
    <w:rsid w:val="0022236A"/>
    <w:rsid w:val="002243D7"/>
    <w:rsid w:val="0023484E"/>
    <w:rsid w:val="00235D29"/>
    <w:rsid w:val="002361E2"/>
    <w:rsid w:val="0023758F"/>
    <w:rsid w:val="00237A34"/>
    <w:rsid w:val="00274F19"/>
    <w:rsid w:val="00275E9D"/>
    <w:rsid w:val="00280695"/>
    <w:rsid w:val="00286A53"/>
    <w:rsid w:val="002B37F4"/>
    <w:rsid w:val="002D7762"/>
    <w:rsid w:val="002E32AB"/>
    <w:rsid w:val="00305A06"/>
    <w:rsid w:val="00327402"/>
    <w:rsid w:val="00330CEE"/>
    <w:rsid w:val="00336D44"/>
    <w:rsid w:val="003522DD"/>
    <w:rsid w:val="00352618"/>
    <w:rsid w:val="00354EFF"/>
    <w:rsid w:val="00357C62"/>
    <w:rsid w:val="00373F70"/>
    <w:rsid w:val="0038461D"/>
    <w:rsid w:val="0038694A"/>
    <w:rsid w:val="00386CE5"/>
    <w:rsid w:val="00390E98"/>
    <w:rsid w:val="003C0192"/>
    <w:rsid w:val="003F18C0"/>
    <w:rsid w:val="00427DCA"/>
    <w:rsid w:val="0045269B"/>
    <w:rsid w:val="00454820"/>
    <w:rsid w:val="00464B32"/>
    <w:rsid w:val="0046513F"/>
    <w:rsid w:val="004918DE"/>
    <w:rsid w:val="0049557F"/>
    <w:rsid w:val="004A040C"/>
    <w:rsid w:val="004C7309"/>
    <w:rsid w:val="004D0D94"/>
    <w:rsid w:val="004E39AA"/>
    <w:rsid w:val="004F1536"/>
    <w:rsid w:val="005024FD"/>
    <w:rsid w:val="00524776"/>
    <w:rsid w:val="00526D84"/>
    <w:rsid w:val="00544257"/>
    <w:rsid w:val="00554153"/>
    <w:rsid w:val="0057360C"/>
    <w:rsid w:val="00575EF6"/>
    <w:rsid w:val="005846D0"/>
    <w:rsid w:val="00590017"/>
    <w:rsid w:val="005A14F0"/>
    <w:rsid w:val="005B1965"/>
    <w:rsid w:val="005C1768"/>
    <w:rsid w:val="005E1D9A"/>
    <w:rsid w:val="005F2E88"/>
    <w:rsid w:val="00606803"/>
    <w:rsid w:val="006237B4"/>
    <w:rsid w:val="00633EFD"/>
    <w:rsid w:val="0064799E"/>
    <w:rsid w:val="00650A67"/>
    <w:rsid w:val="00657016"/>
    <w:rsid w:val="00676F42"/>
    <w:rsid w:val="00696754"/>
    <w:rsid w:val="006B1502"/>
    <w:rsid w:val="006B40BD"/>
    <w:rsid w:val="006D11AC"/>
    <w:rsid w:val="006D42A0"/>
    <w:rsid w:val="006D7760"/>
    <w:rsid w:val="006E606C"/>
    <w:rsid w:val="006F310C"/>
    <w:rsid w:val="006F4FF4"/>
    <w:rsid w:val="006F5E69"/>
    <w:rsid w:val="006F6B56"/>
    <w:rsid w:val="006F6CCF"/>
    <w:rsid w:val="0071756B"/>
    <w:rsid w:val="00720A7E"/>
    <w:rsid w:val="00720CF7"/>
    <w:rsid w:val="007218F0"/>
    <w:rsid w:val="00727421"/>
    <w:rsid w:val="0074213D"/>
    <w:rsid w:val="00744070"/>
    <w:rsid w:val="00764FF4"/>
    <w:rsid w:val="00780821"/>
    <w:rsid w:val="007832CD"/>
    <w:rsid w:val="00790116"/>
    <w:rsid w:val="007A156A"/>
    <w:rsid w:val="007B0AA9"/>
    <w:rsid w:val="007C7B0E"/>
    <w:rsid w:val="007E2F77"/>
    <w:rsid w:val="007F0246"/>
    <w:rsid w:val="007F09BD"/>
    <w:rsid w:val="007F2996"/>
    <w:rsid w:val="008034C2"/>
    <w:rsid w:val="00803AB3"/>
    <w:rsid w:val="008073DA"/>
    <w:rsid w:val="0080760F"/>
    <w:rsid w:val="00810D9E"/>
    <w:rsid w:val="008249B0"/>
    <w:rsid w:val="008338FA"/>
    <w:rsid w:val="00835458"/>
    <w:rsid w:val="0084678C"/>
    <w:rsid w:val="00856A06"/>
    <w:rsid w:val="00864777"/>
    <w:rsid w:val="00870CDB"/>
    <w:rsid w:val="00880213"/>
    <w:rsid w:val="00880891"/>
    <w:rsid w:val="00890791"/>
    <w:rsid w:val="00894644"/>
    <w:rsid w:val="008F39FD"/>
    <w:rsid w:val="008F40A2"/>
    <w:rsid w:val="00915852"/>
    <w:rsid w:val="0092317F"/>
    <w:rsid w:val="00925123"/>
    <w:rsid w:val="00935011"/>
    <w:rsid w:val="0093780F"/>
    <w:rsid w:val="009405A5"/>
    <w:rsid w:val="00951EA3"/>
    <w:rsid w:val="00953535"/>
    <w:rsid w:val="00955CC9"/>
    <w:rsid w:val="00957313"/>
    <w:rsid w:val="009625A2"/>
    <w:rsid w:val="009840ED"/>
    <w:rsid w:val="00985F81"/>
    <w:rsid w:val="009B212C"/>
    <w:rsid w:val="009B2C06"/>
    <w:rsid w:val="009B306B"/>
    <w:rsid w:val="009B74E9"/>
    <w:rsid w:val="009C19CF"/>
    <w:rsid w:val="009C1A00"/>
    <w:rsid w:val="009D10DC"/>
    <w:rsid w:val="009D7AAA"/>
    <w:rsid w:val="009F14AB"/>
    <w:rsid w:val="009F5C08"/>
    <w:rsid w:val="00A00A8C"/>
    <w:rsid w:val="00A03BCC"/>
    <w:rsid w:val="00A10371"/>
    <w:rsid w:val="00A20B92"/>
    <w:rsid w:val="00A318FE"/>
    <w:rsid w:val="00A40ACF"/>
    <w:rsid w:val="00A504C4"/>
    <w:rsid w:val="00A508D9"/>
    <w:rsid w:val="00A5179B"/>
    <w:rsid w:val="00A517BE"/>
    <w:rsid w:val="00A57A8E"/>
    <w:rsid w:val="00A60EF9"/>
    <w:rsid w:val="00A61B52"/>
    <w:rsid w:val="00A63E1B"/>
    <w:rsid w:val="00A70834"/>
    <w:rsid w:val="00A97F2A"/>
    <w:rsid w:val="00AB1F48"/>
    <w:rsid w:val="00AB2637"/>
    <w:rsid w:val="00AB46CF"/>
    <w:rsid w:val="00AB4E6C"/>
    <w:rsid w:val="00AB750A"/>
    <w:rsid w:val="00AC42CA"/>
    <w:rsid w:val="00AD2D67"/>
    <w:rsid w:val="00AE3068"/>
    <w:rsid w:val="00AE54BD"/>
    <w:rsid w:val="00AF469D"/>
    <w:rsid w:val="00B26348"/>
    <w:rsid w:val="00B31430"/>
    <w:rsid w:val="00B3199D"/>
    <w:rsid w:val="00B34472"/>
    <w:rsid w:val="00B42062"/>
    <w:rsid w:val="00B43B7B"/>
    <w:rsid w:val="00B442D6"/>
    <w:rsid w:val="00B47434"/>
    <w:rsid w:val="00B52884"/>
    <w:rsid w:val="00B7051B"/>
    <w:rsid w:val="00BA7B70"/>
    <w:rsid w:val="00BB7220"/>
    <w:rsid w:val="00BB7CDB"/>
    <w:rsid w:val="00BC25E2"/>
    <w:rsid w:val="00BD23BB"/>
    <w:rsid w:val="00BE01F6"/>
    <w:rsid w:val="00C00B3C"/>
    <w:rsid w:val="00C24F62"/>
    <w:rsid w:val="00C25734"/>
    <w:rsid w:val="00C504BD"/>
    <w:rsid w:val="00C94C9B"/>
    <w:rsid w:val="00CA4888"/>
    <w:rsid w:val="00CB15A7"/>
    <w:rsid w:val="00CC2F24"/>
    <w:rsid w:val="00CC3201"/>
    <w:rsid w:val="00CD127F"/>
    <w:rsid w:val="00CD494A"/>
    <w:rsid w:val="00CE231E"/>
    <w:rsid w:val="00D1204C"/>
    <w:rsid w:val="00D54432"/>
    <w:rsid w:val="00D62894"/>
    <w:rsid w:val="00D659B7"/>
    <w:rsid w:val="00D72945"/>
    <w:rsid w:val="00D752B5"/>
    <w:rsid w:val="00D90B3D"/>
    <w:rsid w:val="00D97ED7"/>
    <w:rsid w:val="00DA6CDC"/>
    <w:rsid w:val="00DB0FFA"/>
    <w:rsid w:val="00DB6AA1"/>
    <w:rsid w:val="00DC2E01"/>
    <w:rsid w:val="00DD543F"/>
    <w:rsid w:val="00DD77EE"/>
    <w:rsid w:val="00E018A4"/>
    <w:rsid w:val="00E23A02"/>
    <w:rsid w:val="00E32C75"/>
    <w:rsid w:val="00E52116"/>
    <w:rsid w:val="00E622CF"/>
    <w:rsid w:val="00E713FE"/>
    <w:rsid w:val="00E87F91"/>
    <w:rsid w:val="00E95A66"/>
    <w:rsid w:val="00E96AE2"/>
    <w:rsid w:val="00E976DD"/>
    <w:rsid w:val="00EB1CCD"/>
    <w:rsid w:val="00EB22D2"/>
    <w:rsid w:val="00EB276B"/>
    <w:rsid w:val="00EE3139"/>
    <w:rsid w:val="00EE670F"/>
    <w:rsid w:val="00EF404D"/>
    <w:rsid w:val="00EF744F"/>
    <w:rsid w:val="00F31192"/>
    <w:rsid w:val="00F37921"/>
    <w:rsid w:val="00F604D2"/>
    <w:rsid w:val="00F6262B"/>
    <w:rsid w:val="00F76441"/>
    <w:rsid w:val="00F930F0"/>
    <w:rsid w:val="00F96CA9"/>
    <w:rsid w:val="00F97DCA"/>
    <w:rsid w:val="00FA7635"/>
    <w:rsid w:val="00FB2568"/>
    <w:rsid w:val="00FC5619"/>
    <w:rsid w:val="00FE239A"/>
    <w:rsid w:val="00FE62C6"/>
    <w:rsid w:val="00FE6B26"/>
    <w:rsid w:val="00FF3C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link w:val="a4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5">
    <w:name w:val="Balloon Text"/>
    <w:basedOn w:val="a"/>
    <w:link w:val="a6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B1CCD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B1CCD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B1CCD"/>
    <w:rPr>
      <w:b/>
      <w:bCs/>
    </w:rPr>
  </w:style>
  <w:style w:type="paragraph" w:customStyle="1" w:styleId="MTDisplayEquation">
    <w:name w:val="MTDisplayEquation"/>
    <w:basedOn w:val="a3"/>
    <w:next w:val="a"/>
    <w:link w:val="MTDisplayEquation0"/>
    <w:rsid w:val="00D97ED7"/>
    <w:pPr>
      <w:tabs>
        <w:tab w:val="center" w:pos="4400"/>
        <w:tab w:val="right" w:pos="9360"/>
      </w:tabs>
      <w:spacing w:before="240" w:after="120"/>
      <w:ind w:left="-567" w:firstLine="0"/>
      <w:jc w:val="both"/>
    </w:pPr>
    <w:rPr>
      <w:rFonts w:ascii="Calibri" w:hAnsi="Calibri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D97ED7"/>
    <w:rPr>
      <w:rFonts w:ascii="Times New Roman" w:eastAsiaTheme="minorEastAsia" w:hAnsi="Times New Roman"/>
      <w:sz w:val="28"/>
    </w:rPr>
  </w:style>
  <w:style w:type="character" w:customStyle="1" w:styleId="MTDisplayEquation0">
    <w:name w:val="MTDisplayEquation Знак"/>
    <w:basedOn w:val="a4"/>
    <w:link w:val="MTDisplayEquation"/>
    <w:rsid w:val="00D97ED7"/>
    <w:rPr>
      <w:rFonts w:ascii="Calibri" w:hAnsi="Calibri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8</TotalTime>
  <Pages>2</Pages>
  <Words>625</Words>
  <Characters>3567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254</cp:revision>
  <dcterms:created xsi:type="dcterms:W3CDTF">2019-10-28T09:05:00Z</dcterms:created>
  <dcterms:modified xsi:type="dcterms:W3CDTF">2019-12-03T1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